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43C2" w:rsidRPr="00C851ED" w:rsidRDefault="000043C2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</w:pPr>
      <w:r w:rsidRPr="00C851ED">
        <w:rPr>
          <w:rStyle w:val="212pt"/>
          <w:rFonts w:ascii="Times New Roman" w:hAnsi="Times New Roman" w:cs="Times New Roman"/>
          <w:b w:val="0"/>
          <w:caps/>
          <w:sz w:val="28"/>
          <w:szCs w:val="28"/>
        </w:rPr>
        <w:t>Протокол измерений</w:t>
      </w:r>
    </w:p>
    <w:p w:rsidR="00C851ED" w:rsidRPr="00C86718" w:rsidRDefault="009004D0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Cs w:val="0"/>
          <w:sz w:val="28"/>
          <w:szCs w:val="28"/>
        </w:rPr>
      </w:pPr>
      <w:r w:rsidRPr="00C86718">
        <w:rPr>
          <w:rStyle w:val="212pt"/>
          <w:rFonts w:ascii="Times New Roman" w:hAnsi="Times New Roman" w:cs="Times New Roman"/>
          <w:sz w:val="28"/>
          <w:szCs w:val="28"/>
        </w:rPr>
        <w:t>Лабораторная работа №</w:t>
      </w:r>
      <w:r w:rsidR="00B96794" w:rsidRPr="00C86718">
        <w:rPr>
          <w:rStyle w:val="212pt"/>
          <w:rFonts w:ascii="Times New Roman" w:hAnsi="Times New Roman" w:cs="Times New Roman"/>
          <w:sz w:val="28"/>
          <w:szCs w:val="28"/>
        </w:rPr>
        <w:t>5</w:t>
      </w:r>
      <w:r w:rsidR="00C86718" w:rsidRPr="00C86718">
        <w:rPr>
          <w:rStyle w:val="212pt"/>
          <w:rFonts w:ascii="Times New Roman" w:hAnsi="Times New Roman" w:cs="Times New Roman"/>
          <w:sz w:val="28"/>
          <w:szCs w:val="28"/>
        </w:rPr>
        <w:t xml:space="preserve"> «</w:t>
      </w:r>
      <w:r w:rsidR="002B0518" w:rsidRPr="00C86718">
        <w:rPr>
          <w:rStyle w:val="212pt"/>
          <w:rFonts w:ascii="Times New Roman" w:hAnsi="Times New Roman" w:cs="Times New Roman"/>
          <w:bCs w:val="0"/>
          <w:sz w:val="28"/>
          <w:szCs w:val="28"/>
        </w:rPr>
        <w:t>Крутильный маятник</w:t>
      </w:r>
      <w:r w:rsidR="00C86718" w:rsidRPr="00C86718">
        <w:rPr>
          <w:rStyle w:val="212pt"/>
          <w:rFonts w:ascii="Times New Roman" w:hAnsi="Times New Roman" w:cs="Times New Roman"/>
          <w:bCs w:val="0"/>
          <w:sz w:val="28"/>
          <w:szCs w:val="28"/>
        </w:rPr>
        <w:t>»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B823F6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Преподаватель</w:t>
            </w:r>
            <w:r w:rsidR="00B823F6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к</w:t>
            </w:r>
            <w:r w:rsidR="00A42ECB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:rsidR="00C851ED" w:rsidRPr="001C33E1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1C33E1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851ED" w:rsidRPr="00C851ED" w:rsidTr="00A42ECB">
        <w:trPr>
          <w:trHeight w:val="340"/>
        </w:trPr>
        <w:tc>
          <w:tcPr>
            <w:tcW w:w="2977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:rsidR="00C851ED" w:rsidRPr="00B823F6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</w:p>
        </w:tc>
        <w:tc>
          <w:tcPr>
            <w:tcW w:w="1984" w:type="dxa"/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амилия, инициалы</w:t>
            </w:r>
          </w:p>
        </w:tc>
      </w:tr>
    </w:tbl>
    <w:p w:rsidR="00D35AEA" w:rsidRPr="001C7970" w:rsidRDefault="00564FAC" w:rsidP="000043C2">
      <w:pPr>
        <w:pStyle w:val="20"/>
        <w:shd w:val="clear" w:color="auto" w:fill="auto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bidi="ar-SA"/>
        </w:rPr>
        <w:drawing>
          <wp:anchor distT="0" distB="0" distL="114300" distR="114300" simplePos="0" relativeHeight="251662336" behindDoc="1" locked="0" layoutInCell="1" allowOverlap="1" wp14:anchorId="297494D0">
            <wp:simplePos x="0" y="0"/>
            <wp:positionH relativeFrom="column">
              <wp:posOffset>5279390</wp:posOffset>
            </wp:positionH>
            <wp:positionV relativeFrom="paragraph">
              <wp:posOffset>175260</wp:posOffset>
            </wp:positionV>
            <wp:extent cx="1530985" cy="1585595"/>
            <wp:effectExtent l="0" t="0" r="0" b="0"/>
            <wp:wrapTight wrapText="bothSides">
              <wp:wrapPolygon edited="0">
                <wp:start x="0" y="0"/>
                <wp:lineTo x="0" y="21280"/>
                <wp:lineTo x="21233" y="21280"/>
                <wp:lineTo x="21233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585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7970" w:rsidRPr="001C7970">
        <w:rPr>
          <w:rFonts w:ascii="Times New Roman" w:hAnsi="Times New Roman" w:cs="Times New Roman"/>
          <w:b/>
          <w:sz w:val="28"/>
          <w:szCs w:val="28"/>
        </w:rPr>
        <w:t>Параметры приборов</w:t>
      </w:r>
    </w:p>
    <w:tbl>
      <w:tblPr>
        <w:tblW w:w="807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696"/>
        <w:gridCol w:w="1134"/>
        <w:gridCol w:w="1560"/>
        <w:gridCol w:w="992"/>
        <w:gridCol w:w="1417"/>
        <w:gridCol w:w="1276"/>
      </w:tblGrid>
      <w:tr w:rsidR="00F17823" w:rsidRPr="004D66CE" w:rsidTr="00CA125C">
        <w:trPr>
          <w:trHeight w:hRule="exact" w:val="726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иб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Тип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едел измерени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ласс точности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E47B30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ист</w:t>
            </w:r>
            <w:r w:rsid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.</w:t>
            </w:r>
            <w:r w:rsidRPr="00E47B3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погрешность</w:t>
            </w:r>
          </w:p>
        </w:tc>
      </w:tr>
      <w:tr w:rsidR="00F17823" w:rsidRPr="00F17823" w:rsidTr="00CA125C">
        <w:trPr>
          <w:trHeight w:hRule="exact" w:val="644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7970" w:rsidRPr="004D66CE" w:rsidRDefault="00CD0981" w:rsidP="00F17823">
            <w:pPr>
              <w:pStyle w:val="20"/>
              <w:shd w:val="clear" w:color="auto" w:fill="auto"/>
              <w:spacing w:after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D66CE">
              <w:rPr>
                <w:rStyle w:val="21"/>
                <w:rFonts w:ascii="Times New Roman" w:hAnsi="Times New Roman" w:cs="Times New Roman"/>
                <w:sz w:val="24"/>
                <w:szCs w:val="24"/>
              </w:rPr>
              <w:t>Счетчик числа колеба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7970" w:rsidRPr="004D66CE" w:rsidRDefault="00B6189C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6C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7970" w:rsidRPr="004D66CE" w:rsidRDefault="005356C7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6C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7823" w:rsidRPr="004D66CE" w:rsidTr="00AF3878">
        <w:trPr>
          <w:trHeight w:hRule="exact" w:val="335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CD0981" w:rsidP="00F17823">
            <w:pPr>
              <w:pStyle w:val="20"/>
              <w:shd w:val="clear" w:color="auto" w:fill="auto"/>
              <w:spacing w:after="0"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4D66CE">
              <w:rPr>
                <w:rFonts w:ascii="Times New Roman" w:hAnsi="Times New Roman" w:cs="Times New Roman"/>
                <w:sz w:val="24"/>
                <w:szCs w:val="24"/>
              </w:rPr>
              <w:t>Секундоме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B6189C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6C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5356C7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6C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7970" w:rsidRPr="004D66CE" w:rsidRDefault="001C7970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C7970" w:rsidRDefault="00E1448E" w:rsidP="000043C2">
      <w:pPr>
        <w:pStyle w:val="20"/>
        <w:shd w:val="clear" w:color="auto" w:fill="auto"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23F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</w:t>
      </w:r>
      <w:r w:rsidR="001C7970" w:rsidRPr="001C7970">
        <w:rPr>
          <w:rFonts w:ascii="Times New Roman" w:hAnsi="Times New Roman" w:cs="Times New Roman"/>
          <w:b/>
          <w:sz w:val="28"/>
          <w:szCs w:val="28"/>
        </w:rPr>
        <w:t>Результаты измерений</w:t>
      </w:r>
    </w:p>
    <w:p w:rsidR="001C7970" w:rsidRPr="004D66CE" w:rsidRDefault="00A12723" w:rsidP="004D66CE">
      <w:pPr>
        <w:pStyle w:val="20"/>
        <w:shd w:val="clear" w:color="auto" w:fill="auto"/>
        <w:spacing w:after="0" w:line="360" w:lineRule="auto"/>
        <w:ind w:left="159"/>
        <w:jc w:val="left"/>
        <w:rPr>
          <w:rFonts w:ascii="Times New Roman" w:hAnsi="Times New Roman" w:cs="Times New Roman"/>
          <w:sz w:val="28"/>
          <w:szCs w:val="28"/>
        </w:rPr>
      </w:pPr>
      <w:r w:rsidRPr="004D66CE">
        <w:rPr>
          <w:rFonts w:ascii="Times New Roman" w:hAnsi="Times New Roman" w:cs="Times New Roman"/>
          <w:sz w:val="28"/>
          <w:szCs w:val="28"/>
        </w:rPr>
        <w:t xml:space="preserve">Размеры тела: </w:t>
      </w:r>
      <w:r w:rsidR="004D66CE" w:rsidRPr="005045DB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="004D66CE" w:rsidRPr="004D66CE">
        <w:rPr>
          <w:rFonts w:ascii="Times New Roman" w:hAnsi="Times New Roman" w:cs="Times New Roman"/>
          <w:sz w:val="28"/>
          <w:szCs w:val="28"/>
        </w:rPr>
        <w:t>=__</w:t>
      </w:r>
      <w:r w:rsidR="00BA3AC9">
        <w:rPr>
          <w:rFonts w:ascii="Times New Roman" w:hAnsi="Times New Roman" w:cs="Times New Roman"/>
          <w:sz w:val="28"/>
          <w:szCs w:val="28"/>
        </w:rPr>
        <w:t>_</w:t>
      </w:r>
      <w:r w:rsidR="004D66CE">
        <w:rPr>
          <w:rFonts w:ascii="Times New Roman" w:hAnsi="Times New Roman" w:cs="Times New Roman"/>
          <w:sz w:val="28"/>
          <w:szCs w:val="28"/>
        </w:rPr>
        <w:t>_</w:t>
      </w:r>
      <w:r w:rsidR="004D66CE" w:rsidRPr="004D66CE">
        <w:rPr>
          <w:rFonts w:ascii="Times New Roman" w:hAnsi="Times New Roman" w:cs="Times New Roman"/>
          <w:sz w:val="28"/>
          <w:szCs w:val="28"/>
        </w:rPr>
        <w:t xml:space="preserve">___ мм, </w:t>
      </w:r>
      <w:r w:rsidR="004D66CE" w:rsidRPr="005045DB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="004D66CE" w:rsidRPr="004D66CE">
        <w:rPr>
          <w:rFonts w:ascii="Times New Roman" w:hAnsi="Times New Roman" w:cs="Times New Roman"/>
          <w:sz w:val="28"/>
          <w:szCs w:val="28"/>
        </w:rPr>
        <w:t>=__</w:t>
      </w:r>
      <w:r w:rsidR="00BA3AC9">
        <w:rPr>
          <w:rFonts w:ascii="Times New Roman" w:hAnsi="Times New Roman" w:cs="Times New Roman"/>
          <w:sz w:val="28"/>
          <w:szCs w:val="28"/>
        </w:rPr>
        <w:t>_</w:t>
      </w:r>
      <w:r w:rsidR="004D66CE">
        <w:rPr>
          <w:rFonts w:ascii="Times New Roman" w:hAnsi="Times New Roman" w:cs="Times New Roman"/>
          <w:sz w:val="28"/>
          <w:szCs w:val="28"/>
        </w:rPr>
        <w:t>_</w:t>
      </w:r>
      <w:r w:rsidR="004D66CE" w:rsidRPr="004D66CE">
        <w:rPr>
          <w:rFonts w:ascii="Times New Roman" w:hAnsi="Times New Roman" w:cs="Times New Roman"/>
          <w:sz w:val="28"/>
          <w:szCs w:val="28"/>
        </w:rPr>
        <w:t xml:space="preserve">___ мм, </w:t>
      </w:r>
      <w:r w:rsidR="004D66CE" w:rsidRPr="005045DB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="004D66CE" w:rsidRPr="004D66CE">
        <w:rPr>
          <w:rFonts w:ascii="Times New Roman" w:hAnsi="Times New Roman" w:cs="Times New Roman"/>
          <w:sz w:val="28"/>
          <w:szCs w:val="28"/>
        </w:rPr>
        <w:t xml:space="preserve"> = __</w:t>
      </w:r>
      <w:r w:rsidR="004D66CE">
        <w:rPr>
          <w:rFonts w:ascii="Times New Roman" w:hAnsi="Times New Roman" w:cs="Times New Roman"/>
          <w:sz w:val="28"/>
          <w:szCs w:val="28"/>
        </w:rPr>
        <w:t>_</w:t>
      </w:r>
      <w:r w:rsidR="00BA3AC9">
        <w:rPr>
          <w:rFonts w:ascii="Times New Roman" w:hAnsi="Times New Roman" w:cs="Times New Roman"/>
          <w:sz w:val="28"/>
          <w:szCs w:val="28"/>
        </w:rPr>
        <w:t>_</w:t>
      </w:r>
      <w:r w:rsidR="004D66CE" w:rsidRPr="004D66CE">
        <w:rPr>
          <w:rFonts w:ascii="Times New Roman" w:hAnsi="Times New Roman" w:cs="Times New Roman"/>
          <w:sz w:val="28"/>
          <w:szCs w:val="28"/>
        </w:rPr>
        <w:t>___</w:t>
      </w:r>
      <w:r w:rsidR="004D66CE">
        <w:rPr>
          <w:rFonts w:ascii="Times New Roman" w:hAnsi="Times New Roman" w:cs="Times New Roman"/>
          <w:sz w:val="28"/>
          <w:szCs w:val="28"/>
        </w:rPr>
        <w:t xml:space="preserve"> </w:t>
      </w:r>
      <w:r w:rsidR="004D66CE" w:rsidRPr="004D66CE">
        <w:rPr>
          <w:rFonts w:ascii="Times New Roman" w:hAnsi="Times New Roman" w:cs="Times New Roman"/>
          <w:sz w:val="28"/>
          <w:szCs w:val="28"/>
        </w:rPr>
        <w:t>мм.</w:t>
      </w:r>
      <w:r w:rsidR="004D66CE" w:rsidRPr="004D66CE">
        <w:rPr>
          <w:noProof/>
        </w:rPr>
        <w:t xml:space="preserve"> </w:t>
      </w:r>
    </w:p>
    <w:p w:rsidR="004D66CE" w:rsidRPr="003F3ACE" w:rsidRDefault="004D66CE" w:rsidP="004D66CE">
      <w:pPr>
        <w:pStyle w:val="20"/>
        <w:shd w:val="clear" w:color="auto" w:fill="auto"/>
        <w:spacing w:after="0" w:line="360" w:lineRule="auto"/>
        <w:ind w:left="159"/>
        <w:jc w:val="left"/>
        <w:rPr>
          <w:rFonts w:ascii="Times New Roman" w:hAnsi="Times New Roman" w:cs="Times New Roman"/>
          <w:sz w:val="28"/>
          <w:szCs w:val="28"/>
        </w:rPr>
      </w:pPr>
      <w:r w:rsidRPr="004D66CE">
        <w:rPr>
          <w:rFonts w:ascii="Times New Roman" w:hAnsi="Times New Roman" w:cs="Times New Roman"/>
          <w:sz w:val="28"/>
          <w:szCs w:val="28"/>
        </w:rPr>
        <w:t>Масса тела</w:t>
      </w:r>
      <w:r w:rsidRPr="005045DB">
        <w:rPr>
          <w:rFonts w:ascii="Times New Roman" w:hAnsi="Times New Roman" w:cs="Times New Roman"/>
          <w:sz w:val="28"/>
          <w:szCs w:val="28"/>
        </w:rPr>
        <w:t xml:space="preserve">: </w:t>
      </w:r>
      <w:r w:rsidRPr="005045DB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5045DB">
        <w:rPr>
          <w:rFonts w:ascii="Times New Roman" w:hAnsi="Times New Roman" w:cs="Times New Roman"/>
          <w:sz w:val="28"/>
          <w:szCs w:val="28"/>
        </w:rPr>
        <w:t xml:space="preserve">=__________ </w:t>
      </w:r>
      <w:r w:rsidRPr="004D66CE">
        <w:rPr>
          <w:rFonts w:ascii="Times New Roman" w:hAnsi="Times New Roman" w:cs="Times New Roman"/>
          <w:sz w:val="28"/>
          <w:szCs w:val="28"/>
        </w:rPr>
        <w:t>г</w:t>
      </w:r>
      <w:r w:rsidR="008C3DD9">
        <w:rPr>
          <w:rFonts w:ascii="Times New Roman" w:hAnsi="Times New Roman" w:cs="Times New Roman"/>
          <w:sz w:val="28"/>
          <w:szCs w:val="28"/>
        </w:rPr>
        <w:t>,</w:t>
      </w:r>
      <w:r w:rsidR="00F17823" w:rsidRPr="005045DB">
        <w:rPr>
          <w:rFonts w:ascii="Times New Roman" w:hAnsi="Times New Roman" w:cs="Times New Roman"/>
          <w:sz w:val="28"/>
          <w:szCs w:val="28"/>
        </w:rPr>
        <w:t xml:space="preserve"> </w:t>
      </w:r>
      <w:r w:rsidR="00F90C9D">
        <w:rPr>
          <w:rFonts w:ascii="Times New Roman" w:hAnsi="Times New Roman" w:cs="Times New Roman"/>
          <w:sz w:val="28"/>
          <w:szCs w:val="28"/>
        </w:rPr>
        <w:t xml:space="preserve">кол-во </w:t>
      </w:r>
      <w:r w:rsidR="00F90C9D" w:rsidRPr="00F90C9D">
        <w:rPr>
          <w:rFonts w:ascii="Times New Roman" w:hAnsi="Times New Roman" w:cs="Times New Roman"/>
          <w:sz w:val="28"/>
          <w:szCs w:val="28"/>
        </w:rPr>
        <w:t>колебаний</w:t>
      </w:r>
      <w:r w:rsidR="00F90C9D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5045DB" w:rsidRPr="005045DB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5045DB" w:rsidRPr="005045DB">
        <w:rPr>
          <w:rFonts w:ascii="Times New Roman" w:hAnsi="Times New Roman" w:cs="Times New Roman"/>
          <w:sz w:val="28"/>
          <w:szCs w:val="28"/>
        </w:rPr>
        <w:t>=10</w:t>
      </w:r>
      <w:r w:rsidR="003F3ACE" w:rsidRPr="003F3ACE">
        <w:rPr>
          <w:rFonts w:ascii="Times New Roman" w:hAnsi="Times New Roman" w:cs="Times New Roman"/>
          <w:sz w:val="28"/>
          <w:szCs w:val="28"/>
        </w:rPr>
        <w:t xml:space="preserve">, </w:t>
      </w:r>
      <w:r w:rsidR="003F3ACE">
        <w:rPr>
          <w:rFonts w:ascii="Times New Roman" w:hAnsi="Times New Roman" w:cs="Times New Roman"/>
          <w:sz w:val="28"/>
          <w:szCs w:val="28"/>
        </w:rPr>
        <w:t>кол</w:t>
      </w:r>
      <w:r w:rsidR="00F90C9D">
        <w:rPr>
          <w:rFonts w:ascii="Times New Roman" w:hAnsi="Times New Roman" w:cs="Times New Roman"/>
          <w:sz w:val="28"/>
          <w:szCs w:val="28"/>
        </w:rPr>
        <w:t>-</w:t>
      </w:r>
      <w:r w:rsidR="003F3ACE">
        <w:rPr>
          <w:rFonts w:ascii="Times New Roman" w:hAnsi="Times New Roman" w:cs="Times New Roman"/>
          <w:sz w:val="28"/>
          <w:szCs w:val="28"/>
        </w:rPr>
        <w:t xml:space="preserve">во замеров </w:t>
      </w:r>
      <w:r w:rsidR="003F3ACE" w:rsidRPr="003F3ACE">
        <w:rPr>
          <w:rFonts w:ascii="Times New Roman" w:hAnsi="Times New Roman" w:cs="Times New Roman"/>
          <w:i/>
          <w:iCs/>
          <w:sz w:val="28"/>
          <w:szCs w:val="28"/>
          <w:lang w:val="en-US"/>
        </w:rPr>
        <w:t>k</w:t>
      </w:r>
      <w:r w:rsidR="003F3ACE" w:rsidRPr="003F3ACE">
        <w:rPr>
          <w:rFonts w:ascii="Times New Roman" w:hAnsi="Times New Roman" w:cs="Times New Roman"/>
          <w:sz w:val="28"/>
          <w:szCs w:val="28"/>
        </w:rPr>
        <w:t>=5</w:t>
      </w:r>
    </w:p>
    <w:tbl>
      <w:tblPr>
        <w:tblStyle w:val="a7"/>
        <w:tblW w:w="10768" w:type="dxa"/>
        <w:tblLook w:val="04A0" w:firstRow="1" w:lastRow="0" w:firstColumn="1" w:lastColumn="0" w:noHBand="0" w:noVBand="1"/>
      </w:tblPr>
      <w:tblGrid>
        <w:gridCol w:w="875"/>
        <w:gridCol w:w="821"/>
        <w:gridCol w:w="1985"/>
        <w:gridCol w:w="992"/>
        <w:gridCol w:w="851"/>
        <w:gridCol w:w="102"/>
        <w:gridCol w:w="748"/>
        <w:gridCol w:w="992"/>
        <w:gridCol w:w="918"/>
        <w:gridCol w:w="1341"/>
        <w:gridCol w:w="1132"/>
        <w:gridCol w:w="11"/>
      </w:tblGrid>
      <w:tr w:rsidR="00014D33" w:rsidTr="008015DA">
        <w:trPr>
          <w:gridAfter w:val="1"/>
          <w:wAfter w:w="11" w:type="dxa"/>
        </w:trPr>
        <w:tc>
          <w:tcPr>
            <w:tcW w:w="1696" w:type="dxa"/>
            <w:gridSpan w:val="2"/>
          </w:tcPr>
          <w:p w:rsidR="00014D33" w:rsidRPr="0058139B" w:rsidRDefault="00014D33" w:rsidP="00BF44D7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58139B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№ п/п</w:t>
            </w:r>
          </w:p>
        </w:tc>
        <w:tc>
          <w:tcPr>
            <w:tcW w:w="1985" w:type="dxa"/>
          </w:tcPr>
          <w:p w:rsidR="00014D33" w:rsidRPr="00F1782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F17823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оложение тела</w:t>
            </w:r>
          </w:p>
        </w:tc>
        <w:tc>
          <w:tcPr>
            <w:tcW w:w="992" w:type="dxa"/>
          </w:tcPr>
          <w:p w:rsidR="00014D33" w:rsidRPr="008C3DD9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</w:rPr>
            </w:pP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  <w:t>t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  <w:t>, c</w:t>
            </w:r>
          </w:p>
        </w:tc>
        <w:tc>
          <w:tcPr>
            <w:tcW w:w="851" w:type="dxa"/>
          </w:tcPr>
          <w:p w:rsidR="00014D33" w:rsidRPr="008C3DD9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  <w:t>t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  <w:t>, c</w:t>
            </w:r>
          </w:p>
        </w:tc>
        <w:tc>
          <w:tcPr>
            <w:tcW w:w="850" w:type="dxa"/>
            <w:gridSpan w:val="2"/>
          </w:tcPr>
          <w:p w:rsidR="00014D33" w:rsidRPr="008C3DD9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  <w:t>t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vertAlign w:val="subscript"/>
                <w:lang w:val="en-US"/>
              </w:rPr>
              <w:t>3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  <w:t>, c</w:t>
            </w:r>
          </w:p>
        </w:tc>
        <w:tc>
          <w:tcPr>
            <w:tcW w:w="992" w:type="dxa"/>
          </w:tcPr>
          <w:p w:rsidR="00014D33" w:rsidRPr="008C3DD9" w:rsidRDefault="00014D33" w:rsidP="00014D33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</w:pP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  <w:t>t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vertAlign w:val="subscript"/>
                <w:lang w:val="en-US"/>
              </w:rPr>
              <w:t>4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  <w:t>, c</w:t>
            </w:r>
          </w:p>
        </w:tc>
        <w:tc>
          <w:tcPr>
            <w:tcW w:w="918" w:type="dxa"/>
          </w:tcPr>
          <w:p w:rsidR="00014D33" w:rsidRPr="008C3DD9" w:rsidRDefault="00014D33" w:rsidP="00BE16D1">
            <w:pPr>
              <w:pStyle w:val="20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</w:pP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  <w:t>t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vertAlign w:val="subscript"/>
              </w:rPr>
              <w:t>5</w:t>
            </w:r>
            <w:r w:rsidRPr="008C3DD9">
              <w:rPr>
                <w:rStyle w:val="212pt"/>
                <w:rFonts w:ascii="Times New Roman" w:hAnsi="Times New Roman" w:cs="Times New Roman"/>
                <w:b w:val="0"/>
                <w:bCs w:val="0"/>
                <w:sz w:val="28"/>
                <w:szCs w:val="28"/>
                <w:lang w:val="en-US"/>
              </w:rPr>
              <w:t>, c</w:t>
            </w:r>
          </w:p>
        </w:tc>
        <w:tc>
          <w:tcPr>
            <w:tcW w:w="1341" w:type="dxa"/>
          </w:tcPr>
          <w:p w:rsidR="00014D33" w:rsidRPr="006A3991" w:rsidRDefault="00014D33" w:rsidP="000043C2">
            <w:pPr>
              <w:pStyle w:val="20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 w:rsidRPr="00D424B1">
              <w:rPr>
                <w:rStyle w:val="212pt"/>
                <w:rFonts w:ascii="Times New Roman" w:hAnsi="Times New Roman" w:cs="Times New Roman"/>
                <w:b w:val="0"/>
                <w:bCs w:val="0"/>
              </w:rPr>
              <w:object w:dxaOrig="112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23" type="#_x0000_t75" style="width:56.25pt;height:47.25pt" o:ole="">
                  <v:imagedata r:id="rId8" o:title=""/>
                </v:shape>
                <o:OLEObject Type="Embed" ProgID="Equation.DSMT4" ShapeID="_x0000_i1723" DrawAspect="Content" ObjectID="_1696954332" r:id="rId9"/>
              </w:object>
            </w: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 xml:space="preserve"> </w:t>
            </w:r>
          </w:p>
        </w:tc>
        <w:tc>
          <w:tcPr>
            <w:tcW w:w="1132" w:type="dxa"/>
          </w:tcPr>
          <w:p w:rsidR="00014D33" w:rsidRPr="005045DB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lang w:val="en-US"/>
              </w:rPr>
            </w:pPr>
            <w:r w:rsidRPr="005045DB">
              <w:rPr>
                <w:rStyle w:val="212pt"/>
                <w:rFonts w:ascii="Times New Roman" w:hAnsi="Times New Roman" w:cs="Times New Roman"/>
                <w:lang w:val="en-US"/>
              </w:rPr>
              <w:object w:dxaOrig="920" w:dyaOrig="620">
                <v:shape id="_x0000_i1724" type="#_x0000_t75" style="width:45.75pt;height:30.75pt" o:ole="">
                  <v:imagedata r:id="rId10" o:title=""/>
                </v:shape>
                <o:OLEObject Type="Embed" ProgID="Equation.DSMT4" ShapeID="_x0000_i1724" DrawAspect="Content" ObjectID="_1696954333" r:id="rId11"/>
              </w:object>
            </w:r>
          </w:p>
        </w:tc>
      </w:tr>
      <w:tr w:rsidR="00CE2703" w:rsidTr="008015DA">
        <w:trPr>
          <w:gridAfter w:val="1"/>
          <w:wAfter w:w="11" w:type="dxa"/>
        </w:trPr>
        <w:tc>
          <w:tcPr>
            <w:tcW w:w="1696" w:type="dxa"/>
            <w:gridSpan w:val="2"/>
          </w:tcPr>
          <w:p w:rsidR="00CE2703" w:rsidRPr="008015DA" w:rsidRDefault="00C86718" w:rsidP="00BF44D7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0</w:t>
            </w:r>
            <w:r w:rsidR="008015DA"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  <w:t>.</w:t>
            </w:r>
          </w:p>
        </w:tc>
        <w:tc>
          <w:tcPr>
            <w:tcW w:w="1985" w:type="dxa"/>
          </w:tcPr>
          <w:p w:rsidR="00CE2703" w:rsidRPr="00F17823" w:rsidRDefault="00C86718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устая рамка</w:t>
            </w:r>
          </w:p>
        </w:tc>
        <w:tc>
          <w:tcPr>
            <w:tcW w:w="992" w:type="dxa"/>
          </w:tcPr>
          <w:p w:rsidR="00CE2703" w:rsidRPr="008C3DD9" w:rsidRDefault="00CE270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</w:tcPr>
          <w:p w:rsidR="00CE2703" w:rsidRPr="008C3DD9" w:rsidRDefault="00CE270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gridSpan w:val="2"/>
          </w:tcPr>
          <w:p w:rsidR="00CE2703" w:rsidRPr="008C3DD9" w:rsidRDefault="00CE270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992" w:type="dxa"/>
          </w:tcPr>
          <w:p w:rsidR="00CE2703" w:rsidRPr="008C3DD9" w:rsidRDefault="00CE2703" w:rsidP="00014D33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918" w:type="dxa"/>
          </w:tcPr>
          <w:p w:rsidR="00CE2703" w:rsidRPr="008C3DD9" w:rsidRDefault="00CE2703" w:rsidP="00BE16D1">
            <w:pPr>
              <w:pStyle w:val="20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i/>
                <w:iCs/>
                <w:sz w:val="28"/>
                <w:szCs w:val="28"/>
                <w:lang w:val="en-US"/>
              </w:rPr>
            </w:pPr>
          </w:p>
        </w:tc>
        <w:tc>
          <w:tcPr>
            <w:tcW w:w="1341" w:type="dxa"/>
          </w:tcPr>
          <w:p w:rsidR="00CE2703" w:rsidRPr="00D424B1" w:rsidRDefault="00CE2703" w:rsidP="000043C2">
            <w:pPr>
              <w:pStyle w:val="20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</w:p>
        </w:tc>
        <w:tc>
          <w:tcPr>
            <w:tcW w:w="1132" w:type="dxa"/>
          </w:tcPr>
          <w:p w:rsidR="00CE2703" w:rsidRPr="005045DB" w:rsidRDefault="00CE270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  <w:lang w:val="en-US"/>
              </w:rPr>
            </w:pPr>
          </w:p>
        </w:tc>
      </w:tr>
      <w:tr w:rsidR="00014D33" w:rsidTr="008015DA">
        <w:trPr>
          <w:gridAfter w:val="1"/>
          <w:wAfter w:w="11" w:type="dxa"/>
          <w:trHeight w:val="1663"/>
        </w:trPr>
        <w:tc>
          <w:tcPr>
            <w:tcW w:w="1696" w:type="dxa"/>
            <w:gridSpan w:val="2"/>
          </w:tcPr>
          <w:p w:rsidR="008015DA" w:rsidRPr="008015DA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  <w:t>1.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ад. №1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.т.1.</w:t>
            </w:r>
          </w:p>
          <w:p w:rsidR="008015DA" w:rsidRPr="008015DA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ось 1</w:t>
            </w:r>
          </w:p>
        </w:tc>
        <w:tc>
          <w:tcPr>
            <w:tcW w:w="1985" w:type="dxa"/>
          </w:tcPr>
          <w:p w:rsidR="00014D33" w:rsidRPr="0058139B" w:rsidRDefault="00014D33" w:rsidP="00F17823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lang w:val="en-US"/>
              </w:rPr>
            </w:pPr>
            <w:r w:rsidRPr="00B823F6">
              <w:rPr>
                <w:noProof/>
                <w:lang w:bidi="ar-SA"/>
              </w:rPr>
              <w:drawing>
                <wp:anchor distT="0" distB="0" distL="114300" distR="114300" simplePos="0" relativeHeight="251666432" behindDoc="0" locked="0" layoutInCell="1" allowOverlap="1" wp14:anchorId="72F8E671" wp14:editId="51AD81AC">
                  <wp:simplePos x="0" y="0"/>
                  <wp:positionH relativeFrom="margin">
                    <wp:posOffset>5715</wp:posOffset>
                  </wp:positionH>
                  <wp:positionV relativeFrom="paragraph">
                    <wp:posOffset>43180</wp:posOffset>
                  </wp:positionV>
                  <wp:extent cx="926465" cy="953770"/>
                  <wp:effectExtent l="0" t="0" r="6985" b="0"/>
                  <wp:wrapSquare wrapText="bothSides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6465" cy="953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0" w:type="dxa"/>
            <w:gridSpan w:val="2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18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4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13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014D33" w:rsidTr="008015DA">
        <w:trPr>
          <w:gridAfter w:val="1"/>
          <w:wAfter w:w="11" w:type="dxa"/>
          <w:trHeight w:val="1073"/>
        </w:trPr>
        <w:tc>
          <w:tcPr>
            <w:tcW w:w="1696" w:type="dxa"/>
            <w:gridSpan w:val="2"/>
          </w:tcPr>
          <w:p w:rsidR="008015DA" w:rsidRPr="008015DA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  <w:t>2.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ад. №1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.т.2.</w:t>
            </w:r>
          </w:p>
          <w:p w:rsidR="008015DA" w:rsidRPr="00F17823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ось 2</w:t>
            </w:r>
          </w:p>
        </w:tc>
        <w:tc>
          <w:tcPr>
            <w:tcW w:w="1985" w:type="dxa"/>
          </w:tcPr>
          <w:p w:rsidR="00014D33" w:rsidRDefault="008015DA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  <w:r>
              <w:object w:dxaOrig="3436" w:dyaOrig="1815">
                <v:shape id="_x0000_i1725" type="#_x0000_t75" style="width:61.5pt;height:31.5pt" o:ole="">
                  <v:imagedata r:id="rId13" o:title=""/>
                </v:shape>
                <o:OLEObject Type="Embed" ProgID="Visio.Drawing.15" ShapeID="_x0000_i1725" DrawAspect="Content" ObjectID="_1696954334" r:id="rId14"/>
              </w:object>
            </w: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0" w:type="dxa"/>
            <w:gridSpan w:val="2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18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4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13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014D33" w:rsidTr="008015DA">
        <w:trPr>
          <w:gridAfter w:val="1"/>
          <w:wAfter w:w="11" w:type="dxa"/>
          <w:trHeight w:val="1132"/>
        </w:trPr>
        <w:tc>
          <w:tcPr>
            <w:tcW w:w="1696" w:type="dxa"/>
            <w:gridSpan w:val="2"/>
          </w:tcPr>
          <w:p w:rsidR="008015DA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  <w:t>3.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ад. №1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.т.3.</w:t>
            </w:r>
          </w:p>
          <w:p w:rsidR="008015DA" w:rsidRPr="00F17823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ось 3</w:t>
            </w:r>
            <w:bookmarkStart w:id="0" w:name="_GoBack"/>
            <w:bookmarkEnd w:id="0"/>
          </w:p>
        </w:tc>
        <w:tc>
          <w:tcPr>
            <w:tcW w:w="1985" w:type="dxa"/>
          </w:tcPr>
          <w:p w:rsidR="00014D33" w:rsidRDefault="008015DA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  <w:r>
              <w:object w:dxaOrig="2776" w:dyaOrig="2746">
                <v:shape id="_x0000_i1726" type="#_x0000_t75" style="width:50.25pt;height:50.25pt" o:ole="">
                  <v:imagedata r:id="rId15" o:title=""/>
                </v:shape>
                <o:OLEObject Type="Embed" ProgID="Visio.Drawing.15" ShapeID="_x0000_i1726" DrawAspect="Content" ObjectID="_1696954335" r:id="rId16"/>
              </w:object>
            </w: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0" w:type="dxa"/>
            <w:gridSpan w:val="2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18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41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132" w:type="dxa"/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014D33" w:rsidTr="008015DA">
        <w:trPr>
          <w:trHeight w:val="1421"/>
        </w:trPr>
        <w:tc>
          <w:tcPr>
            <w:tcW w:w="1696" w:type="dxa"/>
            <w:gridSpan w:val="2"/>
            <w:tcBorders>
              <w:bottom w:val="single" w:sz="4" w:space="0" w:color="auto"/>
            </w:tcBorders>
          </w:tcPr>
          <w:p w:rsidR="008015DA" w:rsidRPr="008015DA" w:rsidRDefault="008015DA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  <w:lang w:val="en-US"/>
              </w:rPr>
              <w:t>4.</w:t>
            </w:r>
          </w:p>
          <w:p w:rsidR="00014D3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ад. №2</w:t>
            </w:r>
          </w:p>
          <w:p w:rsidR="00014D33" w:rsidRPr="00F17823" w:rsidRDefault="00014D33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bCs w:val="0"/>
              </w:rPr>
              <w:t>п.т.1.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014D33" w:rsidRDefault="008015DA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  <w:r>
              <w:object w:dxaOrig="5101" w:dyaOrig="5746">
                <v:shape id="_x0000_i1727" type="#_x0000_t75" style="width:57pt;height:63.75pt" o:ole="">
                  <v:imagedata r:id="rId17" o:title=""/>
                </v:shape>
                <o:OLEObject Type="Embed" ProgID="Visio.Drawing.15" ShapeID="_x0000_i1727" DrawAspect="Content" ObjectID="_1696954336" r:id="rId1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850" w:type="dxa"/>
            <w:gridSpan w:val="2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918" w:type="dxa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41" w:type="dxa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143" w:type="dxa"/>
            <w:gridSpan w:val="2"/>
            <w:tcBorders>
              <w:bottom w:val="single" w:sz="4" w:space="0" w:color="auto"/>
            </w:tcBorders>
          </w:tcPr>
          <w:p w:rsidR="00014D33" w:rsidRDefault="00014D33" w:rsidP="000043C2">
            <w:pPr>
              <w:pStyle w:val="20"/>
              <w:shd w:val="clear" w:color="auto" w:fill="auto"/>
              <w:spacing w:after="0" w:line="36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BF44D7" w:rsidTr="008015DA">
        <w:tc>
          <w:tcPr>
            <w:tcW w:w="8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C73EB" w:rsidRPr="00CC73EB" w:rsidRDefault="00CC73EB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751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C73EB" w:rsidRDefault="00CC73EB" w:rsidP="00846805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5142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C73EB" w:rsidRPr="005045DB" w:rsidRDefault="00CC73EB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A364C9" w:rsidRPr="005045DB" w:rsidRDefault="00A364C9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:rsidTr="008015DA">
        <w:trPr>
          <w:trHeight w:val="175"/>
        </w:trPr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8F786C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Дата</w:t>
            </w:r>
          </w:p>
        </w:tc>
        <w:tc>
          <w:tcPr>
            <w:tcW w:w="475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C73EB" w:rsidRDefault="008F786C" w:rsidP="00CE2703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«</w:t>
            </w:r>
            <w:r w:rsidRPr="00F2208F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_____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» _</w:t>
            </w:r>
            <w:r w:rsidRPr="00F2208F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_____________ 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20</w:t>
            </w:r>
            <w:r w:rsidRPr="00B96794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  <w:lang w:val="en-US"/>
              </w:rPr>
              <w:t>2</w:t>
            </w:r>
            <w:r w:rsidR="00CE2703"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>_</w:t>
            </w:r>
            <w:r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  <w:t xml:space="preserve"> г.</w:t>
            </w:r>
          </w:p>
        </w:tc>
        <w:tc>
          <w:tcPr>
            <w:tcW w:w="514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C73EB" w:rsidRPr="005045DB" w:rsidRDefault="00A364C9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студента</w:t>
            </w:r>
          </w:p>
        </w:tc>
      </w:tr>
      <w:tr w:rsidR="00CC73EB" w:rsidTr="008015DA">
        <w:trPr>
          <w:trHeight w:val="287"/>
        </w:trPr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75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514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364C9" w:rsidRPr="005045DB" w:rsidRDefault="00A364C9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  <w:p w:rsidR="005045DB" w:rsidRPr="005045DB" w:rsidRDefault="005045DB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</w:tr>
      <w:tr w:rsidR="00CC73EB" w:rsidTr="008015DA">
        <w:tc>
          <w:tcPr>
            <w:tcW w:w="875" w:type="dxa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BF44D7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4751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C73EB" w:rsidRDefault="00CC73EB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514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C73EB" w:rsidRPr="005045DB" w:rsidRDefault="00A364C9" w:rsidP="00CC73EB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</w:pPr>
            <w:r w:rsidRPr="005045DB">
              <w:rPr>
                <w:rStyle w:val="212pt"/>
                <w:rFonts w:ascii="Times New Roman" w:hAnsi="Times New Roman" w:cs="Times New Roman"/>
                <w:b w:val="0"/>
                <w:sz w:val="20"/>
                <w:szCs w:val="20"/>
                <w:vertAlign w:val="superscript"/>
              </w:rPr>
              <w:t>Подпись преподавателя</w:t>
            </w:r>
          </w:p>
        </w:tc>
      </w:tr>
    </w:tbl>
    <w:p w:rsidR="00D35AEA" w:rsidRDefault="00D35AEA" w:rsidP="001C7970">
      <w:pPr>
        <w:rPr>
          <w:sz w:val="2"/>
          <w:szCs w:val="2"/>
        </w:rPr>
      </w:pPr>
    </w:p>
    <w:sectPr w:rsidR="00D35AEA" w:rsidSect="00AF3878">
      <w:pgSz w:w="11900" w:h="16840" w:code="9"/>
      <w:pgMar w:top="284" w:right="567" w:bottom="284" w:left="567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3DD3" w:rsidRDefault="00783DD3">
      <w:r>
        <w:separator/>
      </w:r>
    </w:p>
  </w:endnote>
  <w:endnote w:type="continuationSeparator" w:id="0">
    <w:p w:rsidR="00783DD3" w:rsidRDefault="00783D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3DD3" w:rsidRDefault="00783DD3"/>
  </w:footnote>
  <w:footnote w:type="continuationSeparator" w:id="0">
    <w:p w:rsidR="00783DD3" w:rsidRDefault="00783DD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F18D5"/>
    <w:multiLevelType w:val="hybridMultilevel"/>
    <w:tmpl w:val="A91C4A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AEA"/>
    <w:rsid w:val="000043C2"/>
    <w:rsid w:val="00014D33"/>
    <w:rsid w:val="00041D88"/>
    <w:rsid w:val="001C33E1"/>
    <w:rsid w:val="001C7970"/>
    <w:rsid w:val="002B0518"/>
    <w:rsid w:val="002D2D7B"/>
    <w:rsid w:val="003F3ACE"/>
    <w:rsid w:val="004D66CE"/>
    <w:rsid w:val="005045DB"/>
    <w:rsid w:val="005356C7"/>
    <w:rsid w:val="00564FAC"/>
    <w:rsid w:val="0058139B"/>
    <w:rsid w:val="00606889"/>
    <w:rsid w:val="006A3991"/>
    <w:rsid w:val="006E4A7A"/>
    <w:rsid w:val="00783DD3"/>
    <w:rsid w:val="008015DA"/>
    <w:rsid w:val="00813A7E"/>
    <w:rsid w:val="00846805"/>
    <w:rsid w:val="008C3DD9"/>
    <w:rsid w:val="008F786C"/>
    <w:rsid w:val="009004D0"/>
    <w:rsid w:val="0094266D"/>
    <w:rsid w:val="00A12723"/>
    <w:rsid w:val="00A364C9"/>
    <w:rsid w:val="00A42ECB"/>
    <w:rsid w:val="00AF3878"/>
    <w:rsid w:val="00B6189C"/>
    <w:rsid w:val="00B823F6"/>
    <w:rsid w:val="00B96794"/>
    <w:rsid w:val="00BA3AC9"/>
    <w:rsid w:val="00BE16D1"/>
    <w:rsid w:val="00BF44D7"/>
    <w:rsid w:val="00C24238"/>
    <w:rsid w:val="00C65DD6"/>
    <w:rsid w:val="00C81B9F"/>
    <w:rsid w:val="00C851ED"/>
    <w:rsid w:val="00C86718"/>
    <w:rsid w:val="00CA125C"/>
    <w:rsid w:val="00CC73EB"/>
    <w:rsid w:val="00CD0981"/>
    <w:rsid w:val="00CE2703"/>
    <w:rsid w:val="00D001D9"/>
    <w:rsid w:val="00D35AEA"/>
    <w:rsid w:val="00D424B1"/>
    <w:rsid w:val="00E1448E"/>
    <w:rsid w:val="00E47B30"/>
    <w:rsid w:val="00F17823"/>
    <w:rsid w:val="00F2208F"/>
    <w:rsid w:val="00F52286"/>
    <w:rsid w:val="00F90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3B42A7"/>
  <w15:docId w15:val="{CBF4990A-2485-44D7-898B-B1393919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Microsoft Sans Serif" w:eastAsia="Microsoft Sans Serif" w:hAnsi="Microsoft Sans Serif" w:cs="Microsoft Sans Serif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2">
    <w:name w:val="Основной текст (2)_"/>
    <w:basedOn w:val="a0"/>
    <w:link w:val="2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">
    <w:name w:val="Основной текст (2) + 12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3">
    <w:name w:val="Подпись к таблице (3)_"/>
    <w:basedOn w:val="a0"/>
    <w:link w:val="30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a4">
    <w:name w:val="Подпись к таблице_"/>
    <w:basedOn w:val="a0"/>
    <w:link w:val="a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2pt">
    <w:name w:val="Подпись к таблице + 12 pt;Полужирный"/>
    <w:basedOn w:val="a4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a6">
    <w:name w:val="Подпись к таблице + Курсив"/>
    <w:basedOn w:val="a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10pt">
    <w:name w:val="Основной текст (2) + 10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1">
    <w:name w:val="Основной текст (2)"/>
    <w:basedOn w:val="2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2pt1pt">
    <w:name w:val="Основной текст (2) + 12 pt;Курсив;Интервал 1 pt"/>
    <w:basedOn w:val="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12pt1pt0">
    <w:name w:val="Основной текст (2) + 12 pt;Полужирный;Интервал 1 p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Exact">
    <w:name w:val="Основной текст (2) Exact"/>
    <w:basedOn w:val="a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Exact">
    <w:name w:val="Основной текст (2) + 12 pt;Полужирный Exac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paragraph" w:customStyle="1" w:styleId="20">
    <w:name w:val="Основной текст (2)"/>
    <w:basedOn w:val="a"/>
    <w:link w:val="2"/>
    <w:pPr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customStyle="1" w:styleId="30">
    <w:name w:val="Подпись к таблице (3)"/>
    <w:basedOn w:val="a"/>
    <w:link w:val="3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b/>
      <w:bCs/>
      <w:sz w:val="22"/>
      <w:szCs w:val="22"/>
    </w:rPr>
  </w:style>
  <w:style w:type="paragraph" w:customStyle="1" w:styleId="a5">
    <w:name w:val="Подпись к таблице"/>
    <w:basedOn w:val="a"/>
    <w:link w:val="a4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sz w:val="26"/>
      <w:szCs w:val="26"/>
    </w:rPr>
  </w:style>
  <w:style w:type="table" w:styleId="a7">
    <w:name w:val="Table Grid"/>
    <w:basedOn w:val="a1"/>
    <w:uiPriority w:val="39"/>
    <w:rsid w:val="00C851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package" Target="embeddings/_________Microsoft_Visio2.vsdx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package" Target="embeddings/_________Microsoft_Visio1.vsdx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package" Target="embeddings/_________Microsoft_Visio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1</Pages>
  <Words>139</Words>
  <Characters>79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VETLANA</dc:creator>
  <cp:lastModifiedBy>GV</cp:lastModifiedBy>
  <cp:revision>31</cp:revision>
  <cp:lastPrinted>2020-03-07T04:38:00Z</cp:lastPrinted>
  <dcterms:created xsi:type="dcterms:W3CDTF">2020-03-06T18:20:00Z</dcterms:created>
  <dcterms:modified xsi:type="dcterms:W3CDTF">2021-10-28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